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33C6" w:rsidRPr="004B47DD" w:rsidRDefault="00BB60CD" w:rsidP="004B47DD">
      <w:pPr>
        <w:pStyle w:val="NoSpacing"/>
      </w:pPr>
      <w:r w:rsidRPr="004B47DD">
        <w:t xml:space="preserve">Name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BB60CD" w:rsidRPr="004B47DD" w:rsidRDefault="00BB60CD" w:rsidP="004B47DD">
      <w:pPr>
        <w:pStyle w:val="NoSpacing"/>
      </w:pPr>
      <w:r w:rsidRPr="004B47DD">
        <w:t xml:space="preserve">Date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5033C6" w:rsidRPr="004B47DD" w:rsidRDefault="00BB60CD" w:rsidP="004B47DD">
      <w:pPr>
        <w:pStyle w:val="NoSpacing"/>
      </w:pPr>
      <w:r w:rsidRPr="004B47DD">
        <w:t xml:space="preserve">School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5033C6" w:rsidRPr="004B47DD" w:rsidRDefault="00BB60CD" w:rsidP="004B47DD">
      <w:pPr>
        <w:pStyle w:val="NoSpacing"/>
        <w:sectPr w:rsidR="005033C6" w:rsidRPr="004B47DD" w:rsidSect="005033C6"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B47DD">
        <w:t xml:space="preserve">Facilitator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BB60CD" w:rsidRPr="00525A3A" w:rsidRDefault="00BB60CD" w:rsidP="00BB60CD">
      <w:pPr>
        <w:pStyle w:val="NoSpacing"/>
        <w:rPr>
          <w:rFonts w:cs="Times New Roman"/>
          <w:b w:val="0"/>
          <w:szCs w:val="24"/>
        </w:rPr>
      </w:pPr>
    </w:p>
    <w:p w:rsidR="00FE2C4B" w:rsidRDefault="003D3EE7" w:rsidP="004A5899">
      <w:pPr>
        <w:pStyle w:val="Title"/>
      </w:pPr>
      <w:r>
        <w:t xml:space="preserve">8.01 </w:t>
      </w:r>
      <w:r w:rsidR="00930D2C">
        <w:t>Altitudes</w:t>
      </w:r>
      <w:bookmarkStart w:id="0" w:name="_GoBack"/>
      <w:bookmarkEnd w:id="0"/>
    </w:p>
    <w:p w:rsidR="003D3EE7" w:rsidRDefault="003D3EE7" w:rsidP="003D3EE7">
      <w:r>
        <w:t xml:space="preserve">1. Find the geometric mean between 4 and 25. Show your work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4"/>
        <w:gridCol w:w="360"/>
        <w:gridCol w:w="764"/>
      </w:tblGrid>
      <w:tr w:rsidR="003D3EE7" w:rsidRPr="003E6FCF" w:rsidTr="00CD4D10"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D3EE7" w:rsidRPr="003E6FCF" w:rsidRDefault="003D3EE7" w:rsidP="00CD4D10">
            <w:pPr>
              <w:spacing w:line="240" w:lineRule="auto"/>
            </w:pPr>
            <w:r w:rsidRPr="003E6FCF">
              <w:rPr>
                <w:color w:val="365F91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3E6FCF">
              <w:rPr>
                <w:color w:val="365F91"/>
              </w:rPr>
              <w:instrText xml:space="preserve"> FORMTEXT </w:instrText>
            </w:r>
            <w:r w:rsidRPr="003E6FCF">
              <w:rPr>
                <w:color w:val="365F91"/>
              </w:rPr>
            </w:r>
            <w:r w:rsidRPr="003E6FCF">
              <w:rPr>
                <w:color w:val="365F91"/>
              </w:rPr>
              <w:fldChar w:fldCharType="separate"/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color w:val="365F91"/>
              </w:rPr>
              <w:fldChar w:fldCharType="end"/>
            </w:r>
          </w:p>
        </w:tc>
        <w:tc>
          <w:tcPr>
            <w:tcW w:w="3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D3EE7" w:rsidRPr="003E6FCF" w:rsidRDefault="003D3EE7" w:rsidP="00CD4D10">
            <w:pPr>
              <w:spacing w:line="240" w:lineRule="auto"/>
              <w:jc w:val="center"/>
            </w:pPr>
            <w:r w:rsidRPr="003E6FCF">
              <w:t>=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D3EE7" w:rsidRPr="003E6FCF" w:rsidRDefault="003D3EE7" w:rsidP="00CD4D10">
            <w:pPr>
              <w:spacing w:line="240" w:lineRule="auto"/>
            </w:pPr>
            <w:r w:rsidRPr="003E6FCF">
              <w:rPr>
                <w:color w:val="365F91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3E6FCF">
              <w:rPr>
                <w:color w:val="365F91"/>
              </w:rPr>
              <w:instrText xml:space="preserve"> FORMTEXT </w:instrText>
            </w:r>
            <w:r w:rsidRPr="003E6FCF">
              <w:rPr>
                <w:color w:val="365F91"/>
              </w:rPr>
            </w:r>
            <w:r w:rsidRPr="003E6FCF">
              <w:rPr>
                <w:color w:val="365F91"/>
              </w:rPr>
              <w:fldChar w:fldCharType="separate"/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color w:val="365F91"/>
              </w:rPr>
              <w:fldChar w:fldCharType="end"/>
            </w:r>
          </w:p>
        </w:tc>
      </w:tr>
      <w:tr w:rsidR="003D3EE7" w:rsidRPr="003E6FCF" w:rsidTr="00CD4D10">
        <w:tc>
          <w:tcPr>
            <w:tcW w:w="558" w:type="dxa"/>
            <w:tcBorders>
              <w:left w:val="nil"/>
              <w:bottom w:val="nil"/>
              <w:right w:val="nil"/>
            </w:tcBorders>
          </w:tcPr>
          <w:p w:rsidR="003D3EE7" w:rsidRPr="003E6FCF" w:rsidRDefault="003D3EE7" w:rsidP="00CD4D10">
            <w:pPr>
              <w:spacing w:line="240" w:lineRule="auto"/>
            </w:pPr>
            <w:r w:rsidRPr="003E6FCF">
              <w:rPr>
                <w:color w:val="365F91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3E6FCF">
              <w:rPr>
                <w:color w:val="365F91"/>
              </w:rPr>
              <w:instrText xml:space="preserve"> FORMTEXT </w:instrText>
            </w:r>
            <w:r w:rsidRPr="003E6FCF">
              <w:rPr>
                <w:color w:val="365F91"/>
              </w:rPr>
            </w:r>
            <w:r w:rsidRPr="003E6FCF">
              <w:rPr>
                <w:color w:val="365F91"/>
              </w:rPr>
              <w:fldChar w:fldCharType="separate"/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color w:val="365F91"/>
              </w:rPr>
              <w:fldChar w:fldCharType="end"/>
            </w:r>
          </w:p>
        </w:tc>
        <w:tc>
          <w:tcPr>
            <w:tcW w:w="36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D3EE7" w:rsidRPr="003E6FCF" w:rsidRDefault="003D3EE7" w:rsidP="00CD4D10">
            <w:pPr>
              <w:spacing w:line="240" w:lineRule="auto"/>
            </w:pPr>
          </w:p>
        </w:tc>
        <w:tc>
          <w:tcPr>
            <w:tcW w:w="450" w:type="dxa"/>
            <w:tcBorders>
              <w:left w:val="nil"/>
              <w:bottom w:val="nil"/>
              <w:right w:val="nil"/>
            </w:tcBorders>
          </w:tcPr>
          <w:p w:rsidR="003D3EE7" w:rsidRPr="003E6FCF" w:rsidRDefault="003D3EE7" w:rsidP="00CD4D10">
            <w:pPr>
              <w:spacing w:line="240" w:lineRule="auto"/>
            </w:pPr>
            <w:r w:rsidRPr="003E6FCF">
              <w:rPr>
                <w:color w:val="365F91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3E6FCF">
              <w:rPr>
                <w:color w:val="365F91"/>
              </w:rPr>
              <w:instrText xml:space="preserve"> FORMTEXT </w:instrText>
            </w:r>
            <w:r w:rsidRPr="003E6FCF">
              <w:rPr>
                <w:color w:val="365F91"/>
              </w:rPr>
            </w:r>
            <w:r w:rsidRPr="003E6FCF">
              <w:rPr>
                <w:color w:val="365F91"/>
              </w:rPr>
              <w:fldChar w:fldCharType="separate"/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color w:val="365F91"/>
              </w:rPr>
              <w:fldChar w:fldCharType="end"/>
            </w:r>
          </w:p>
        </w:tc>
      </w:tr>
    </w:tbl>
    <w:p w:rsidR="003D3EE7" w:rsidRDefault="003D3EE7" w:rsidP="003D3EE7"/>
    <w:p w:rsidR="003D3EE7" w:rsidRDefault="003D3EE7" w:rsidP="003D3EE7">
      <w:r>
        <w:t xml:space="preserve">x = </w:t>
      </w:r>
      <w:r w:rsidRPr="00DD58D8">
        <w:rPr>
          <w:color w:val="365F91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DD58D8">
        <w:rPr>
          <w:color w:val="365F91"/>
        </w:rPr>
        <w:instrText xml:space="preserve"> FORMTEXT </w:instrText>
      </w:r>
      <w:r w:rsidRPr="00DD58D8">
        <w:rPr>
          <w:color w:val="365F91"/>
        </w:rPr>
      </w:r>
      <w:r w:rsidRPr="00DD58D8">
        <w:rPr>
          <w:color w:val="365F91"/>
        </w:rPr>
        <w:fldChar w:fldCharType="separate"/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color w:val="365F91"/>
        </w:rPr>
        <w:fldChar w:fldCharType="end"/>
      </w:r>
    </w:p>
    <w:p w:rsidR="003D3EE7" w:rsidRDefault="003D3EE7" w:rsidP="003D3EE7"/>
    <w:p w:rsidR="003D3EE7" w:rsidRDefault="003D3EE7" w:rsidP="003D3EE7">
      <w:r>
        <w:t xml:space="preserve">2. Find the geometric mean between 4 and 1/4. Show your work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4"/>
        <w:gridCol w:w="360"/>
        <w:gridCol w:w="764"/>
      </w:tblGrid>
      <w:tr w:rsidR="003D3EE7" w:rsidRPr="003E6FCF" w:rsidTr="00CD4D10"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D3EE7" w:rsidRPr="003E6FCF" w:rsidRDefault="003D3EE7" w:rsidP="00CD4D10">
            <w:pPr>
              <w:spacing w:line="240" w:lineRule="auto"/>
            </w:pPr>
            <w:r w:rsidRPr="003E6FCF">
              <w:rPr>
                <w:color w:val="365F91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3E6FCF">
              <w:rPr>
                <w:color w:val="365F91"/>
              </w:rPr>
              <w:instrText xml:space="preserve"> FORMTEXT </w:instrText>
            </w:r>
            <w:r w:rsidRPr="003E6FCF">
              <w:rPr>
                <w:color w:val="365F91"/>
              </w:rPr>
            </w:r>
            <w:r w:rsidRPr="003E6FCF">
              <w:rPr>
                <w:color w:val="365F91"/>
              </w:rPr>
              <w:fldChar w:fldCharType="separate"/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color w:val="365F91"/>
              </w:rPr>
              <w:fldChar w:fldCharType="end"/>
            </w:r>
          </w:p>
        </w:tc>
        <w:tc>
          <w:tcPr>
            <w:tcW w:w="3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D3EE7" w:rsidRPr="003E6FCF" w:rsidRDefault="003D3EE7" w:rsidP="00CD4D10">
            <w:pPr>
              <w:spacing w:line="240" w:lineRule="auto"/>
              <w:jc w:val="center"/>
            </w:pPr>
            <w:r w:rsidRPr="003E6FCF">
              <w:t>=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D3EE7" w:rsidRPr="003E6FCF" w:rsidRDefault="003D3EE7" w:rsidP="00CD4D10">
            <w:pPr>
              <w:spacing w:line="240" w:lineRule="auto"/>
            </w:pPr>
            <w:r w:rsidRPr="003E6FCF">
              <w:rPr>
                <w:color w:val="365F91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3E6FCF">
              <w:rPr>
                <w:color w:val="365F91"/>
              </w:rPr>
              <w:instrText xml:space="preserve"> FORMTEXT </w:instrText>
            </w:r>
            <w:r w:rsidRPr="003E6FCF">
              <w:rPr>
                <w:color w:val="365F91"/>
              </w:rPr>
            </w:r>
            <w:r w:rsidRPr="003E6FCF">
              <w:rPr>
                <w:color w:val="365F91"/>
              </w:rPr>
              <w:fldChar w:fldCharType="separate"/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color w:val="365F91"/>
              </w:rPr>
              <w:fldChar w:fldCharType="end"/>
            </w:r>
          </w:p>
        </w:tc>
      </w:tr>
      <w:tr w:rsidR="003D3EE7" w:rsidRPr="003E6FCF" w:rsidTr="00CD4D10">
        <w:tc>
          <w:tcPr>
            <w:tcW w:w="558" w:type="dxa"/>
            <w:tcBorders>
              <w:left w:val="nil"/>
              <w:bottom w:val="nil"/>
              <w:right w:val="nil"/>
            </w:tcBorders>
          </w:tcPr>
          <w:p w:rsidR="003D3EE7" w:rsidRPr="003E6FCF" w:rsidRDefault="003D3EE7" w:rsidP="00CD4D10">
            <w:pPr>
              <w:spacing w:line="240" w:lineRule="auto"/>
            </w:pPr>
            <w:r w:rsidRPr="003E6FCF">
              <w:rPr>
                <w:color w:val="365F91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3E6FCF">
              <w:rPr>
                <w:color w:val="365F91"/>
              </w:rPr>
              <w:instrText xml:space="preserve"> FORMTEXT </w:instrText>
            </w:r>
            <w:r w:rsidRPr="003E6FCF">
              <w:rPr>
                <w:color w:val="365F91"/>
              </w:rPr>
            </w:r>
            <w:r w:rsidRPr="003E6FCF">
              <w:rPr>
                <w:color w:val="365F91"/>
              </w:rPr>
              <w:fldChar w:fldCharType="separate"/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color w:val="365F91"/>
              </w:rPr>
              <w:fldChar w:fldCharType="end"/>
            </w:r>
          </w:p>
        </w:tc>
        <w:tc>
          <w:tcPr>
            <w:tcW w:w="36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D3EE7" w:rsidRPr="003E6FCF" w:rsidRDefault="003D3EE7" w:rsidP="00CD4D10">
            <w:pPr>
              <w:spacing w:line="240" w:lineRule="auto"/>
            </w:pPr>
          </w:p>
        </w:tc>
        <w:tc>
          <w:tcPr>
            <w:tcW w:w="450" w:type="dxa"/>
            <w:tcBorders>
              <w:left w:val="nil"/>
              <w:bottom w:val="nil"/>
              <w:right w:val="nil"/>
            </w:tcBorders>
          </w:tcPr>
          <w:p w:rsidR="003D3EE7" w:rsidRPr="003E6FCF" w:rsidRDefault="003D3EE7" w:rsidP="00CD4D10">
            <w:pPr>
              <w:spacing w:line="240" w:lineRule="auto"/>
            </w:pPr>
            <w:r w:rsidRPr="003E6FCF">
              <w:rPr>
                <w:color w:val="365F91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3E6FCF">
              <w:rPr>
                <w:color w:val="365F91"/>
              </w:rPr>
              <w:instrText xml:space="preserve"> FORMTEXT </w:instrText>
            </w:r>
            <w:r w:rsidRPr="003E6FCF">
              <w:rPr>
                <w:color w:val="365F91"/>
              </w:rPr>
            </w:r>
            <w:r w:rsidRPr="003E6FCF">
              <w:rPr>
                <w:color w:val="365F91"/>
              </w:rPr>
              <w:fldChar w:fldCharType="separate"/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noProof/>
                <w:color w:val="365F91"/>
              </w:rPr>
              <w:t> </w:t>
            </w:r>
            <w:r w:rsidRPr="003E6FCF">
              <w:rPr>
                <w:color w:val="365F91"/>
              </w:rPr>
              <w:fldChar w:fldCharType="end"/>
            </w:r>
          </w:p>
        </w:tc>
      </w:tr>
    </w:tbl>
    <w:p w:rsidR="003D3EE7" w:rsidRDefault="003D3EE7" w:rsidP="003D3EE7"/>
    <w:p w:rsidR="003D3EE7" w:rsidRDefault="003D3EE7" w:rsidP="003D3EE7">
      <w:r>
        <w:t xml:space="preserve">x = </w:t>
      </w:r>
      <w:r w:rsidRPr="00DD58D8">
        <w:rPr>
          <w:color w:val="365F91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DD58D8">
        <w:rPr>
          <w:color w:val="365F91"/>
        </w:rPr>
        <w:instrText xml:space="preserve"> FORMTEXT </w:instrText>
      </w:r>
      <w:r w:rsidRPr="00DD58D8">
        <w:rPr>
          <w:color w:val="365F91"/>
        </w:rPr>
      </w:r>
      <w:r w:rsidRPr="00DD58D8">
        <w:rPr>
          <w:color w:val="365F91"/>
        </w:rPr>
        <w:fldChar w:fldCharType="separate"/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color w:val="365F91"/>
        </w:rPr>
        <w:fldChar w:fldCharType="end"/>
      </w:r>
    </w:p>
    <w:p w:rsidR="003D3EE7" w:rsidRDefault="003D3EE7" w:rsidP="003D3EE7"/>
    <w:p w:rsidR="003D3EE7" w:rsidRPr="00DD58D8" w:rsidRDefault="003D3EE7" w:rsidP="003D3EE7">
      <w:r w:rsidRPr="00DD58D8">
        <w:rPr>
          <w:i/>
          <w:iCs/>
        </w:rPr>
        <w:t>Find the value of h, x, and y in the following problems.</w:t>
      </w:r>
    </w:p>
    <w:p w:rsidR="003D3EE7" w:rsidRDefault="003D3EE7" w:rsidP="003D3EE7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866775</wp:posOffset>
            </wp:positionH>
            <wp:positionV relativeFrom="paragraph">
              <wp:posOffset>200025</wp:posOffset>
            </wp:positionV>
            <wp:extent cx="3724275" cy="2133600"/>
            <wp:effectExtent l="0" t="0" r="9525" b="0"/>
            <wp:wrapSquare wrapText="bothSides"/>
            <wp:docPr id="3" name="Picture 3" descr="09-01_agn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09-01_agn_3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3EE7" w:rsidRDefault="003D3EE7" w:rsidP="003D3EE7">
      <w:r w:rsidRPr="00DD58D8">
        <w:t>3. Find h</w:t>
      </w:r>
    </w:p>
    <w:p w:rsidR="003D3EE7" w:rsidRDefault="003D3EE7" w:rsidP="003D3EE7">
      <w:r>
        <w:t xml:space="preserve">h = </w:t>
      </w:r>
      <w:r w:rsidRPr="00DD58D8">
        <w:t xml:space="preserve"> </w:t>
      </w:r>
      <w:r w:rsidRPr="00DD58D8">
        <w:rPr>
          <w:color w:val="365F91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DD58D8">
        <w:rPr>
          <w:color w:val="365F91"/>
        </w:rPr>
        <w:instrText xml:space="preserve"> FORMTEXT </w:instrText>
      </w:r>
      <w:r w:rsidRPr="00DD58D8">
        <w:rPr>
          <w:color w:val="365F91"/>
        </w:rPr>
      </w:r>
      <w:r w:rsidRPr="00DD58D8">
        <w:rPr>
          <w:color w:val="365F91"/>
        </w:rPr>
        <w:fldChar w:fldCharType="separate"/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color w:val="365F91"/>
        </w:rPr>
        <w:fldChar w:fldCharType="end"/>
      </w:r>
      <w:r w:rsidRPr="00DD58D8">
        <w:t xml:space="preserve">  </w:t>
      </w:r>
    </w:p>
    <w:p w:rsidR="003D3EE7" w:rsidRDefault="003D3EE7" w:rsidP="003D3EE7"/>
    <w:p w:rsidR="003D3EE7" w:rsidRDefault="003D3EE7" w:rsidP="003D3EE7"/>
    <w:p w:rsidR="003D3EE7" w:rsidRDefault="003D3EE7" w:rsidP="003D3EE7"/>
    <w:p w:rsidR="003D3EE7" w:rsidRDefault="003D3EE7" w:rsidP="003D3EE7"/>
    <w:p w:rsidR="003D3EE7" w:rsidRDefault="003D3EE7" w:rsidP="003D3EE7"/>
    <w:p w:rsidR="003D3EE7" w:rsidRDefault="003D3EE7" w:rsidP="003D3EE7"/>
    <w:p w:rsidR="003D3EE7" w:rsidRDefault="003D3EE7" w:rsidP="003D3EE7"/>
    <w:p w:rsidR="003D3EE7" w:rsidRDefault="003D3EE7" w:rsidP="003D3EE7"/>
    <w:p w:rsidR="003D3EE7" w:rsidRDefault="003D3EE7" w:rsidP="003D3EE7"/>
    <w:p w:rsidR="003D3EE7" w:rsidRDefault="003D3EE7" w:rsidP="003D3EE7"/>
    <w:p w:rsidR="003D3EE7" w:rsidRDefault="003D3EE7" w:rsidP="003D3EE7"/>
    <w:p w:rsidR="003D3EE7" w:rsidRDefault="003D3EE7" w:rsidP="003D3EE7">
      <w:pPr>
        <w:spacing w:line="240" w:lineRule="auto"/>
      </w:pPr>
      <w:r>
        <w:br w:type="page"/>
      </w:r>
    </w:p>
    <w:p w:rsidR="003D3EE7" w:rsidRDefault="003D3EE7" w:rsidP="003D3EE7">
      <w:r>
        <w:t>4.  John and Carol have both set up a proportion to solve for x in the diagram below.</w:t>
      </w:r>
    </w:p>
    <w:p w:rsidR="003D3EE7" w:rsidRDefault="003D3EE7" w:rsidP="003D3EE7">
      <w:r>
        <w:t xml:space="preserve">  </w:t>
      </w:r>
      <w:r>
        <w:tab/>
      </w:r>
      <w:r>
        <w:tab/>
      </w:r>
      <w:proofErr w:type="gramStart"/>
      <w:r>
        <w:t>John :</w:t>
      </w:r>
      <w:proofErr w:type="gramEnd"/>
      <w:r>
        <w:tab/>
      </w:r>
      <w:r w:rsidRPr="002D7F8C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.75pt" o:ole="">
            <v:imagedata r:id="rId6" o:title=""/>
          </v:shape>
          <o:OLEObject Type="Embed" ProgID="Equation.DSMT4" ShapeID="_x0000_i1025" DrawAspect="Content" ObjectID="_1560765958" r:id="rId7"/>
        </w:object>
      </w:r>
      <w:r>
        <w:t xml:space="preserve">                Carol:    </w:t>
      </w:r>
      <w:r w:rsidRPr="002D7F8C">
        <w:rPr>
          <w:position w:val="-24"/>
        </w:rPr>
        <w:object w:dxaOrig="639" w:dyaOrig="620">
          <v:shape id="_x0000_i1026" type="#_x0000_t75" style="width:32.25pt;height:30.75pt" o:ole="">
            <v:imagedata r:id="rId8" o:title=""/>
          </v:shape>
          <o:OLEObject Type="Embed" ProgID="Equation.DSMT4" ShapeID="_x0000_i1026" DrawAspect="Content" ObjectID="_1560765959" r:id="rId9"/>
        </w:object>
      </w:r>
      <w:r>
        <w:br/>
        <w:t>Who is correct? Then solve for x.</w:t>
      </w:r>
    </w:p>
    <w:p w:rsidR="003D3EE7" w:rsidRPr="000A21FF" w:rsidRDefault="003D3EE7" w:rsidP="003D3EE7">
      <w:pPr>
        <w:rPr>
          <w:b/>
        </w:rPr>
      </w:pPr>
      <w:r w:rsidRPr="000A21FF">
        <w:rPr>
          <w:b/>
        </w:rPr>
        <w:t>Who is correct?</w:t>
      </w:r>
      <w:r>
        <w:rPr>
          <w:b/>
        </w:rPr>
        <w:t xml:space="preserve"> </w:t>
      </w:r>
      <w:r w:rsidRPr="00DD58D8">
        <w:rPr>
          <w:color w:val="365F91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DD58D8">
        <w:rPr>
          <w:color w:val="365F91"/>
        </w:rPr>
        <w:instrText xml:space="preserve"> FORMTEXT </w:instrText>
      </w:r>
      <w:r w:rsidRPr="00DD58D8">
        <w:rPr>
          <w:color w:val="365F91"/>
        </w:rPr>
      </w:r>
      <w:r w:rsidRPr="00DD58D8">
        <w:rPr>
          <w:color w:val="365F91"/>
        </w:rPr>
        <w:fldChar w:fldCharType="separate"/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color w:val="365F91"/>
        </w:rPr>
        <w:fldChar w:fldCharType="end"/>
      </w:r>
    </w:p>
    <w:p w:rsidR="003D3EE7" w:rsidRPr="002D7F8C" w:rsidRDefault="003D3EE7" w:rsidP="003D3EE7">
      <w:pPr>
        <w:rPr>
          <w:color w:val="FF0000"/>
        </w:rPr>
      </w:pPr>
      <w:r w:rsidRPr="000A21FF">
        <w:rPr>
          <w:b/>
        </w:rPr>
        <w:t>x =</w:t>
      </w:r>
      <w:r>
        <w:t xml:space="preserve">  </w:t>
      </w:r>
      <w:r w:rsidRPr="00DD58D8">
        <w:rPr>
          <w:color w:val="365F91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DD58D8">
        <w:rPr>
          <w:color w:val="365F91"/>
        </w:rPr>
        <w:instrText xml:space="preserve"> FORMTEXT </w:instrText>
      </w:r>
      <w:r w:rsidRPr="00DD58D8">
        <w:rPr>
          <w:color w:val="365F91"/>
        </w:rPr>
      </w:r>
      <w:r w:rsidRPr="00DD58D8">
        <w:rPr>
          <w:color w:val="365F91"/>
        </w:rPr>
        <w:fldChar w:fldCharType="separate"/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color w:val="365F91"/>
        </w:rPr>
        <w:fldChar w:fldCharType="end"/>
      </w:r>
    </w:p>
    <w:p w:rsidR="003D3EE7" w:rsidRDefault="003D3EE7" w:rsidP="003D3EE7">
      <w:r w:rsidRPr="00ED011B">
        <w:rPr>
          <w:noProof/>
        </w:rPr>
        <w:drawing>
          <wp:inline distT="0" distB="0" distL="0" distR="0">
            <wp:extent cx="4038600" cy="2066925"/>
            <wp:effectExtent l="0" t="0" r="0" b="9525"/>
            <wp:docPr id="1" name="Picture 1" descr="09-01_agn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9-01_agn_4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EE7" w:rsidRDefault="003D3EE7" w:rsidP="003D3EE7"/>
    <w:p w:rsidR="003D3EE7" w:rsidRDefault="003D3EE7" w:rsidP="003D3EE7"/>
    <w:p w:rsidR="003D3EE7" w:rsidRDefault="003D3EE7" w:rsidP="003D3EE7">
      <w:r>
        <w:t>5. Find x and h.</w:t>
      </w:r>
    </w:p>
    <w:p w:rsidR="003D3EE7" w:rsidRDefault="003D3EE7" w:rsidP="003D3EE7">
      <w:pPr>
        <w:rPr>
          <w:color w:val="365F91"/>
        </w:rPr>
      </w:pPr>
      <w:r>
        <w:t xml:space="preserve">x = </w:t>
      </w:r>
      <w:r w:rsidRPr="00DD58D8">
        <w:rPr>
          <w:color w:val="365F91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DD58D8">
        <w:rPr>
          <w:color w:val="365F91"/>
        </w:rPr>
        <w:instrText xml:space="preserve"> FORMTEXT </w:instrText>
      </w:r>
      <w:r w:rsidRPr="00DD58D8">
        <w:rPr>
          <w:color w:val="365F91"/>
        </w:rPr>
      </w:r>
      <w:r w:rsidRPr="00DD58D8">
        <w:rPr>
          <w:color w:val="365F91"/>
        </w:rPr>
        <w:fldChar w:fldCharType="separate"/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color w:val="365F91"/>
        </w:rPr>
        <w:fldChar w:fldCharType="end"/>
      </w:r>
    </w:p>
    <w:p w:rsidR="003D3EE7" w:rsidRDefault="003D3EE7" w:rsidP="003D3EE7">
      <w:r w:rsidRPr="000808F0">
        <w:rPr>
          <w:color w:val="000000"/>
        </w:rPr>
        <w:t xml:space="preserve">h = </w:t>
      </w:r>
      <w:r w:rsidRPr="00DD58D8">
        <w:rPr>
          <w:color w:val="365F91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DD58D8">
        <w:rPr>
          <w:color w:val="365F91"/>
        </w:rPr>
        <w:instrText xml:space="preserve"> FORMTEXT </w:instrText>
      </w:r>
      <w:r w:rsidRPr="00DD58D8">
        <w:rPr>
          <w:color w:val="365F91"/>
        </w:rPr>
      </w:r>
      <w:r w:rsidRPr="00DD58D8">
        <w:rPr>
          <w:color w:val="365F91"/>
        </w:rPr>
        <w:fldChar w:fldCharType="separate"/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noProof/>
          <w:color w:val="365F91"/>
        </w:rPr>
        <w:t> </w:t>
      </w:r>
      <w:r w:rsidRPr="00DD58D8">
        <w:rPr>
          <w:color w:val="365F91"/>
        </w:rPr>
        <w:fldChar w:fldCharType="end"/>
      </w:r>
    </w:p>
    <w:p w:rsidR="003D3EE7" w:rsidRDefault="003D3EE7" w:rsidP="003D3EE7">
      <w:pPr>
        <w:keepNext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7305</wp:posOffset>
            </wp:positionH>
            <wp:positionV relativeFrom="paragraph">
              <wp:posOffset>0</wp:posOffset>
            </wp:positionV>
            <wp:extent cx="4371975" cy="2438400"/>
            <wp:effectExtent l="0" t="0" r="9525" b="0"/>
            <wp:wrapNone/>
            <wp:docPr id="2" name="Picture 2" descr="09-01_agn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9-01_agn_5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</w:t>
      </w:r>
    </w:p>
    <w:p w:rsidR="003D3EE7" w:rsidRDefault="003D3EE7" w:rsidP="003D3EE7">
      <w:pPr>
        <w:rPr>
          <w:rFonts w:ascii="Arial" w:hAnsi="Arial" w:cs="Arial"/>
        </w:rPr>
      </w:pPr>
    </w:p>
    <w:p w:rsidR="003D3EE7" w:rsidRDefault="003D3EE7" w:rsidP="003D3EE7">
      <w:pPr>
        <w:rPr>
          <w:rFonts w:ascii="Arial" w:hAnsi="Arial" w:cs="Arial"/>
        </w:rPr>
      </w:pPr>
    </w:p>
    <w:p w:rsidR="003D3EE7" w:rsidRDefault="003D3EE7" w:rsidP="003D3EE7">
      <w:pPr>
        <w:rPr>
          <w:rFonts w:ascii="Arial" w:hAnsi="Arial" w:cs="Arial"/>
        </w:rPr>
      </w:pPr>
    </w:p>
    <w:p w:rsidR="003D3EE7" w:rsidRDefault="003D3EE7" w:rsidP="003D3EE7">
      <w:pPr>
        <w:rPr>
          <w:rFonts w:ascii="Arial" w:hAnsi="Arial" w:cs="Arial"/>
        </w:rPr>
      </w:pPr>
    </w:p>
    <w:p w:rsidR="003D3EE7" w:rsidRDefault="003D3EE7" w:rsidP="003D3EE7">
      <w:pPr>
        <w:rPr>
          <w:rFonts w:ascii="Arial" w:hAnsi="Arial" w:cs="Arial"/>
        </w:rPr>
      </w:pPr>
    </w:p>
    <w:p w:rsidR="003D3EE7" w:rsidRDefault="003D3EE7" w:rsidP="003D3EE7">
      <w:pPr>
        <w:rPr>
          <w:rFonts w:ascii="Arial" w:hAnsi="Arial" w:cs="Arial"/>
        </w:rPr>
      </w:pPr>
    </w:p>
    <w:p w:rsidR="003D3EE7" w:rsidRDefault="003D3EE7" w:rsidP="003D3EE7">
      <w:pPr>
        <w:rPr>
          <w:rFonts w:ascii="Arial" w:hAnsi="Arial" w:cs="Arial"/>
        </w:rPr>
      </w:pPr>
    </w:p>
    <w:p w:rsidR="003D3EE7" w:rsidRDefault="003D3EE7" w:rsidP="003D3EE7">
      <w:pPr>
        <w:rPr>
          <w:rFonts w:ascii="Arial" w:hAnsi="Arial" w:cs="Arial"/>
        </w:rPr>
      </w:pPr>
    </w:p>
    <w:p w:rsidR="003D3EE7" w:rsidRDefault="003D3EE7" w:rsidP="003D3EE7">
      <w:pPr>
        <w:rPr>
          <w:rFonts w:ascii="Arial" w:hAnsi="Arial" w:cs="Arial"/>
        </w:rPr>
      </w:pPr>
    </w:p>
    <w:p w:rsidR="003D3EE7" w:rsidRPr="002F4F17" w:rsidRDefault="003D3EE7" w:rsidP="003D3EE7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</w:t>
      </w:r>
      <w:proofErr w:type="gramStart"/>
      <w:r w:rsidRPr="002F4F17">
        <w:rPr>
          <w:rFonts w:ascii="Arial" w:hAnsi="Arial" w:cs="Arial"/>
        </w:rPr>
        <w:t>y</w:t>
      </w:r>
      <w:proofErr w:type="gramEnd"/>
    </w:p>
    <w:p w:rsidR="003A4430" w:rsidRPr="003A4430" w:rsidRDefault="003A4430" w:rsidP="003D3EE7">
      <w:pPr>
        <w:pStyle w:val="Heading1"/>
        <w:rPr>
          <w:rStyle w:val="Strong"/>
        </w:rPr>
      </w:pPr>
    </w:p>
    <w:sectPr w:rsidR="003A4430" w:rsidRPr="003A4430" w:rsidSect="005033C6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C516C7"/>
    <w:multiLevelType w:val="hybridMultilevel"/>
    <w:tmpl w:val="03566A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3E2960"/>
    <w:multiLevelType w:val="multilevel"/>
    <w:tmpl w:val="E8F499E8"/>
    <w:lvl w:ilvl="0">
      <w:start w:val="1"/>
      <w:numFmt w:val="decimal"/>
      <w:lvlText w:val="%1"/>
      <w:lvlJc w:val="left"/>
      <w:pPr>
        <w:ind w:left="945" w:hanging="945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945" w:hanging="94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45" w:hanging="945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945" w:hanging="94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Y3NTKyMDQwMTEwtDRT0lEKTi0uzszPAykwrAUAMoSXKywAAAA="/>
  </w:docVars>
  <w:rsids>
    <w:rsidRoot w:val="000B05A8"/>
    <w:rsid w:val="000B05A8"/>
    <w:rsid w:val="001C26EC"/>
    <w:rsid w:val="001E2489"/>
    <w:rsid w:val="002C2B59"/>
    <w:rsid w:val="003A4430"/>
    <w:rsid w:val="003D3EE7"/>
    <w:rsid w:val="00444F34"/>
    <w:rsid w:val="004A5899"/>
    <w:rsid w:val="004B47DD"/>
    <w:rsid w:val="005033C6"/>
    <w:rsid w:val="00525A3A"/>
    <w:rsid w:val="0063711B"/>
    <w:rsid w:val="00644BDA"/>
    <w:rsid w:val="006E2340"/>
    <w:rsid w:val="007A1BE9"/>
    <w:rsid w:val="008A5BB1"/>
    <w:rsid w:val="00930D2C"/>
    <w:rsid w:val="009D5192"/>
    <w:rsid w:val="00A27B1D"/>
    <w:rsid w:val="00A7700C"/>
    <w:rsid w:val="00AF7E0D"/>
    <w:rsid w:val="00B17D56"/>
    <w:rsid w:val="00B83431"/>
    <w:rsid w:val="00BB60CD"/>
    <w:rsid w:val="00BE5B3C"/>
    <w:rsid w:val="00BF06C8"/>
    <w:rsid w:val="00CB7383"/>
    <w:rsid w:val="00CF4174"/>
    <w:rsid w:val="00D376DE"/>
    <w:rsid w:val="00D73322"/>
    <w:rsid w:val="00FB7F8F"/>
    <w:rsid w:val="00FE2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4E39CEA4-FF48-427A-999E-0CE541ADD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body text"/>
    <w:qFormat/>
    <w:rsid w:val="004B47DD"/>
    <w:pPr>
      <w:spacing w:after="12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7E0D"/>
    <w:pPr>
      <w:keepNext/>
      <w:keepLines/>
      <w:outlineLvl w:val="0"/>
    </w:pPr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7E0D"/>
    <w:pPr>
      <w:keepNext/>
      <w:keepLines/>
      <w:outlineLvl w:val="1"/>
    </w:pPr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Assignment Title"/>
    <w:basedOn w:val="Normal"/>
    <w:next w:val="Normal"/>
    <w:link w:val="TitleChar"/>
    <w:autoRedefine/>
    <w:uiPriority w:val="10"/>
    <w:qFormat/>
    <w:rsid w:val="004A5899"/>
    <w:pPr>
      <w:pBdr>
        <w:bottom w:val="single" w:sz="8" w:space="4" w:color="458032"/>
      </w:pBdr>
      <w:spacing w:after="200" w:line="240" w:lineRule="auto"/>
      <w:contextualSpacing/>
    </w:pPr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TitleChar">
    <w:name w:val="Title Char"/>
    <w:aliases w:val="Assignment Title Char"/>
    <w:basedOn w:val="DefaultParagraphFont"/>
    <w:link w:val="Title"/>
    <w:uiPriority w:val="10"/>
    <w:rsid w:val="004A5899"/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AF7E0D"/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NoSpacing">
    <w:name w:val="No Spacing"/>
    <w:aliases w:val="Student Information"/>
    <w:uiPriority w:val="1"/>
    <w:qFormat/>
    <w:rsid w:val="004B47DD"/>
    <w:pPr>
      <w:spacing w:after="0" w:line="240" w:lineRule="auto"/>
    </w:pPr>
    <w:rPr>
      <w:rFonts w:ascii="Times New Roman" w:hAnsi="Times New Roman"/>
      <w:b/>
      <w:sz w:val="24"/>
    </w:rPr>
  </w:style>
  <w:style w:type="character" w:styleId="Emphasis">
    <w:name w:val="Emphasis"/>
    <w:basedOn w:val="DefaultParagraphFont"/>
    <w:uiPriority w:val="20"/>
    <w:qFormat/>
    <w:rsid w:val="00D376DE"/>
    <w:rPr>
      <w:rFonts w:ascii="Times New Roman" w:hAnsi="Times New Roman"/>
      <w:b/>
      <w:i w:val="0"/>
      <w:iCs/>
      <w:color w:val="6D1046" w:themeColor="accent6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F7E0D"/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paragraph" w:styleId="ListParagraph">
    <w:name w:val="List Paragraph"/>
    <w:basedOn w:val="Normal"/>
    <w:uiPriority w:val="34"/>
    <w:rsid w:val="00644BDA"/>
    <w:pPr>
      <w:ind w:left="720"/>
      <w:contextualSpacing/>
    </w:pPr>
  </w:style>
  <w:style w:type="character" w:styleId="Strong">
    <w:name w:val="Strong"/>
    <w:aliases w:val="Instructions"/>
    <w:basedOn w:val="DefaultParagraphFont"/>
    <w:uiPriority w:val="22"/>
    <w:qFormat/>
    <w:rsid w:val="001E2489"/>
    <w:rPr>
      <w:rFonts w:ascii="Times New Roman" w:hAnsi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Fall Jewel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58032"/>
      </a:accent1>
      <a:accent2>
        <a:srgbClr val="8D3066"/>
      </a:accent2>
      <a:accent3>
        <a:srgbClr val="2E4DA6"/>
      </a:accent3>
      <a:accent4>
        <a:srgbClr val="14325A"/>
      </a:accent4>
      <a:accent5>
        <a:srgbClr val="597393"/>
      </a:accent5>
      <a:accent6>
        <a:srgbClr val="6D1046"/>
      </a:accent6>
      <a:hlink>
        <a:srgbClr val="0000FF"/>
      </a:hlink>
      <a:folHlink>
        <a:srgbClr val="14325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4</Words>
  <Characters>87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ker, Rachel</dc:creator>
  <cp:lastModifiedBy>Williams, Florence</cp:lastModifiedBy>
  <cp:revision>3</cp:revision>
  <dcterms:created xsi:type="dcterms:W3CDTF">2017-07-05T18:18:00Z</dcterms:created>
  <dcterms:modified xsi:type="dcterms:W3CDTF">2017-07-05T18:19:00Z</dcterms:modified>
</cp:coreProperties>
</file>